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99DE716" w14:textId="77777777" w:rsidR="00F20C41" w:rsidRDefault="00F20C41" w:rsidP="00F20C41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Контрольная работа 2-го модуля </w:t>
      </w:r>
    </w:p>
    <w:p w14:paraId="79B70657" w14:textId="77777777" w:rsidR="00F20C41" w:rsidRDefault="00F20C41" w:rsidP="00F20C41">
      <w:pPr>
        <w:spacing w:line="276" w:lineRule="auto"/>
        <w:ind w:firstLine="425"/>
        <w:jc w:val="both"/>
      </w:pPr>
      <w:r w:rsidRPr="006C25AA">
        <w:rPr>
          <w:b/>
        </w:rPr>
        <w:t xml:space="preserve">Требования к </w:t>
      </w:r>
      <w:r>
        <w:rPr>
          <w:b/>
        </w:rPr>
        <w:t>отчету</w:t>
      </w:r>
      <w:r w:rsidRPr="006C25AA">
        <w:rPr>
          <w:b/>
        </w:rPr>
        <w:t>.</w:t>
      </w:r>
      <w:r>
        <w:rPr>
          <w:b/>
        </w:rPr>
        <w:t xml:space="preserve"> </w:t>
      </w:r>
      <w:r>
        <w:t>О</w:t>
      </w:r>
      <w:r w:rsidRPr="006C25AA">
        <w:t>тчет</w:t>
      </w:r>
      <w:r>
        <w:t xml:space="preserve"> должен быть выполнен в виде файла </w:t>
      </w:r>
      <w:r w:rsidRPr="006C25AA">
        <w:t>WORD</w:t>
      </w:r>
      <w:r>
        <w:t xml:space="preserve"> и содержать: а) пояснения к ходу решения;</w:t>
      </w:r>
      <w:r w:rsidRPr="006C25AA">
        <w:t xml:space="preserve"> </w:t>
      </w:r>
      <w:r>
        <w:t>б) программную реализацию вычислений;</w:t>
      </w:r>
      <w:r w:rsidRPr="006C25AA">
        <w:t xml:space="preserve"> </w:t>
      </w:r>
      <w:r>
        <w:t xml:space="preserve">в) </w:t>
      </w:r>
      <w:r w:rsidRPr="006C25AA">
        <w:t>результаты работы программ, скопированные из командного окна</w:t>
      </w:r>
      <w:r>
        <w:t xml:space="preserve"> (в том числе графики);</w:t>
      </w:r>
      <w:r w:rsidRPr="006C25AA">
        <w:t xml:space="preserve"> </w:t>
      </w:r>
      <w:r>
        <w:t xml:space="preserve">г) </w:t>
      </w:r>
      <w:r w:rsidRPr="006C25AA">
        <w:t>выводы.</w:t>
      </w:r>
      <w:r w:rsidRPr="00BF60A9">
        <w:t xml:space="preserve"> </w:t>
      </w:r>
      <w:r w:rsidRPr="003E596D">
        <w:rPr>
          <w:b/>
          <w:color w:val="FF0000"/>
          <w:sz w:val="20"/>
          <w:szCs w:val="20"/>
          <w:highlight w:val="yellow"/>
        </w:rPr>
        <w:t>5+5+8</w:t>
      </w:r>
      <w:r w:rsidRPr="003E596D">
        <w:rPr>
          <w:b/>
          <w:sz w:val="20"/>
          <w:szCs w:val="20"/>
          <w:highlight w:val="yellow"/>
        </w:rPr>
        <w:t>+10=28</w:t>
      </w:r>
      <w:r w:rsidRPr="00F20C41">
        <w:rPr>
          <w:b/>
          <w:sz w:val="20"/>
          <w:szCs w:val="20"/>
          <w:highlight w:val="yellow"/>
        </w:rPr>
        <w:t xml:space="preserve">    </w:t>
      </w:r>
      <w:r w:rsidRPr="003E596D">
        <w:rPr>
          <w:b/>
          <w:sz w:val="20"/>
          <w:szCs w:val="20"/>
          <w:highlight w:val="yellow"/>
        </w:rPr>
        <w:t>+10</w:t>
      </w:r>
    </w:p>
    <w:p w14:paraId="7D7B1F27" w14:textId="77777777" w:rsidR="00E0202E" w:rsidRPr="00E0202E" w:rsidRDefault="00E0202E" w:rsidP="00E0202E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="00767449">
        <w:rPr>
          <w:b/>
        </w:rPr>
        <w:t>10(2)</w:t>
      </w:r>
    </w:p>
    <w:p w14:paraId="15C6BC6D" w14:textId="77777777" w:rsidR="00D76E0F" w:rsidRDefault="00D76E0F" w:rsidP="000D262C">
      <w:pPr>
        <w:spacing w:line="276" w:lineRule="auto"/>
        <w:ind w:firstLine="425"/>
        <w:jc w:val="both"/>
        <w:rPr>
          <w:i/>
        </w:rPr>
      </w:pPr>
    </w:p>
    <w:p w14:paraId="04376796" w14:textId="77777777" w:rsidR="000D262C" w:rsidRPr="00FD155E" w:rsidRDefault="000D262C" w:rsidP="000D262C">
      <w:pPr>
        <w:spacing w:line="276" w:lineRule="auto"/>
        <w:ind w:firstLine="425"/>
        <w:jc w:val="both"/>
        <w:rPr>
          <w:i/>
        </w:rPr>
      </w:pPr>
      <w:r>
        <w:rPr>
          <w:i/>
        </w:rPr>
        <w:t>________________________________________________________________________</w:t>
      </w:r>
    </w:p>
    <w:p w14:paraId="5C8D8BA1" w14:textId="77777777" w:rsidR="008E1452" w:rsidRDefault="008E1452" w:rsidP="008E1452">
      <w:pPr>
        <w:spacing w:before="120" w:line="276" w:lineRule="auto"/>
        <w:ind w:firstLine="425"/>
        <w:jc w:val="both"/>
      </w:pPr>
      <w:r>
        <w:rPr>
          <w:b/>
        </w:rPr>
        <w:t xml:space="preserve">Бонусное задание. </w:t>
      </w:r>
      <w:r>
        <w:t xml:space="preserve">Разобьем отрезок </w:t>
      </w:r>
      <w:r w:rsidR="006D534B" w:rsidRPr="00C212A7">
        <w:rPr>
          <w:noProof/>
          <w:position w:val="-10"/>
        </w:rPr>
        <w:object w:dxaOrig="520" w:dyaOrig="320" w14:anchorId="4CC293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25.5pt;height:15.5pt;mso-width-percent:0;mso-height-percent:0;mso-width-percent:0;mso-height-percent:0" o:ole="">
            <v:imagedata r:id="rId4" o:title=""/>
          </v:shape>
          <o:OLEObject Type="Embed" ProgID="Equation.DSMT4" ShapeID="_x0000_i1029" DrawAspect="Content" ObjectID="_1666263582" r:id="rId5"/>
        </w:object>
      </w:r>
      <w:r w:rsidRPr="00C212A7">
        <w:t xml:space="preserve"> </w:t>
      </w:r>
      <w:r>
        <w:t xml:space="preserve">оси </w:t>
      </w:r>
      <w:r w:rsidR="006D534B" w:rsidRPr="005F58D3">
        <w:rPr>
          <w:noProof/>
          <w:position w:val="-6"/>
        </w:rPr>
        <w:object w:dxaOrig="360" w:dyaOrig="279" w14:anchorId="252FEBA9">
          <v:shape id="_x0000_i1028" type="#_x0000_t75" alt="" style="width:17.7pt;height:14.4pt;mso-width-percent:0;mso-height-percent:0;mso-width-percent:0;mso-height-percent:0" o:ole="">
            <v:imagedata r:id="rId6" o:title=""/>
          </v:shape>
          <o:OLEObject Type="Embed" ProgID="Equation.DSMT4" ShapeID="_x0000_i1028" DrawAspect="Content" ObjectID="_1666263583" r:id="rId7"/>
        </w:object>
      </w:r>
      <w:r w:rsidRPr="000E01D5">
        <w:t xml:space="preserve"> </w:t>
      </w:r>
      <w:r>
        <w:t xml:space="preserve">на </w:t>
      </w:r>
      <w:r w:rsidR="006D534B" w:rsidRPr="005F58D3">
        <w:rPr>
          <w:noProof/>
          <w:position w:val="-6"/>
        </w:rPr>
        <w:object w:dxaOrig="200" w:dyaOrig="220" w14:anchorId="079EAF8E">
          <v:shape id="_x0000_i1027" type="#_x0000_t75" alt="" style="width:9.95pt;height:11.1pt;mso-width-percent:0;mso-height-percent:0;mso-width-percent:0;mso-height-percent:0" o:ole="">
            <v:imagedata r:id="rId8" o:title=""/>
          </v:shape>
          <o:OLEObject Type="Embed" ProgID="Equation.DSMT4" ShapeID="_x0000_i1027" DrawAspect="Content" ObjectID="_1666263584" r:id="rId9"/>
        </w:object>
      </w:r>
      <w:r>
        <w:t xml:space="preserve"> одинаковых по длине отрезков и на каждом из них</w:t>
      </w:r>
      <w:r w:rsidRPr="00C212A7">
        <w:t xml:space="preserve"> </w:t>
      </w:r>
      <w:r>
        <w:t xml:space="preserve">как на основании построим прямоугольник высотой, равной значению функции </w:t>
      </w:r>
      <w:r w:rsidR="006D534B" w:rsidRPr="000E01D5">
        <w:rPr>
          <w:noProof/>
          <w:position w:val="-10"/>
        </w:rPr>
        <w:object w:dxaOrig="1100" w:dyaOrig="380" w14:anchorId="35377034">
          <v:shape id="_x0000_i1026" type="#_x0000_t75" alt="" style="width:55.4pt;height:18.8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66263585" r:id="rId11"/>
        </w:object>
      </w:r>
      <w:r w:rsidRPr="000E01D5">
        <w:t xml:space="preserve"> </w:t>
      </w:r>
      <w:r>
        <w:t xml:space="preserve">на правом конце соответствующего отрезка. Если объединить все построенные таким образом прямоугольники, то получится ступенчатая фигура (для ступенчатой фигуры при разбиении отрезка на </w:t>
      </w:r>
      <w:r w:rsidR="006D534B" w:rsidRPr="005F58D3">
        <w:rPr>
          <w:noProof/>
          <w:position w:val="-6"/>
        </w:rPr>
        <w:object w:dxaOrig="200" w:dyaOrig="220" w14:anchorId="43E1CD86">
          <v:shape id="_x0000_i1025" type="#_x0000_t75" alt="" style="width:9.95pt;height:11.1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66263586" r:id="rId12"/>
        </w:object>
      </w:r>
      <w:r>
        <w:t xml:space="preserve"> частей. Построить график последовательности и определить по графику с точностью до тысячных значение предела этой последовательности.</w:t>
      </w:r>
    </w:p>
    <w:p w14:paraId="3D328AC9" w14:textId="77777777" w:rsidR="008E1452" w:rsidRDefault="007D15F7" w:rsidP="008E1452">
      <w:pPr>
        <w:spacing w:line="276" w:lineRule="auto"/>
        <w:ind w:firstLine="425"/>
        <w:jc w:val="both"/>
      </w:pPr>
      <w:r>
        <w:t>Не сдела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90"/>
        <w:gridCol w:w="8455"/>
      </w:tblGrid>
      <w:tr w:rsidR="00BC25CB" w14:paraId="70FF7A0F" w14:textId="77777777" w:rsidTr="0011501F">
        <w:tc>
          <w:tcPr>
            <w:tcW w:w="4672" w:type="dxa"/>
          </w:tcPr>
          <w:p w14:paraId="5F2802D0" w14:textId="77777777" w:rsidR="00BC25CB" w:rsidRPr="00D76E0F" w:rsidRDefault="00BC25CB" w:rsidP="0011501F">
            <w:pPr>
              <w:spacing w:line="276" w:lineRule="auto"/>
              <w:jc w:val="both"/>
            </w:pPr>
            <w:r w:rsidRPr="00D76E0F">
              <w:t>Код</w:t>
            </w:r>
          </w:p>
        </w:tc>
        <w:tc>
          <w:tcPr>
            <w:tcW w:w="4673" w:type="dxa"/>
          </w:tcPr>
          <w:p w14:paraId="55F64BFD" w14:textId="77777777" w:rsidR="00BC25CB" w:rsidRPr="00BC25CB" w:rsidRDefault="00BC25CB" w:rsidP="00BC25CB">
            <w:p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</w:pPr>
            <w:proofErr w:type="spellStart"/>
            <w:proofErr w:type="gramStart"/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>clc</w:t>
            </w:r>
            <w:proofErr w:type="spellEnd"/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 xml:space="preserve"> ,clear</w:t>
            </w:r>
            <w:proofErr w:type="gramEnd"/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 xml:space="preserve"> </w:t>
            </w:r>
          </w:p>
          <w:p w14:paraId="64CDFDE0" w14:textId="77777777" w:rsidR="00BC25CB" w:rsidRPr="00BC25CB" w:rsidRDefault="00BC25CB" w:rsidP="00BC25CB">
            <w:p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</w:pPr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 xml:space="preserve">n=1:1001; </w:t>
            </w:r>
          </w:p>
          <w:p w14:paraId="4D9179D4" w14:textId="77777777" w:rsidR="00BC25CB" w:rsidRPr="00BC25CB" w:rsidRDefault="00BC25CB" w:rsidP="00BC25CB">
            <w:p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</w:pPr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 xml:space="preserve">dx = </w:t>
            </w:r>
            <w:proofErr w:type="gramStart"/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>5./</w:t>
            </w:r>
            <w:proofErr w:type="gramEnd"/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 xml:space="preserve">n; </w:t>
            </w:r>
          </w:p>
          <w:p w14:paraId="60FB92BB" w14:textId="77777777" w:rsidR="00BC25CB" w:rsidRPr="00BC25CB" w:rsidRDefault="00BC25CB" w:rsidP="00BC25CB">
            <w:p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</w:pPr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 xml:space="preserve">x0=3; </w:t>
            </w:r>
          </w:p>
          <w:p w14:paraId="2E38EC2C" w14:textId="77777777" w:rsidR="00BC25CB" w:rsidRPr="00BC25CB" w:rsidRDefault="00BC25CB" w:rsidP="00BC25CB">
            <w:p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</w:pPr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 xml:space="preserve">s=0; </w:t>
            </w:r>
          </w:p>
          <w:p w14:paraId="58C91E76" w14:textId="77777777" w:rsidR="00BC25CB" w:rsidRPr="00BC25CB" w:rsidRDefault="00BC25CB" w:rsidP="00BC25CB">
            <w:p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</w:pPr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 xml:space="preserve"> </w:t>
            </w:r>
          </w:p>
          <w:p w14:paraId="36A283D6" w14:textId="77777777" w:rsidR="00BC25CB" w:rsidRPr="00BC25CB" w:rsidRDefault="00BC25CB" w:rsidP="00BC25CB">
            <w:p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</w:pPr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>for j=</w:t>
            </w:r>
            <w:proofErr w:type="gramStart"/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>1:length</w:t>
            </w:r>
            <w:proofErr w:type="gramEnd"/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 xml:space="preserve">(n) </w:t>
            </w:r>
          </w:p>
          <w:p w14:paraId="13A882F5" w14:textId="77777777" w:rsidR="00BC25CB" w:rsidRPr="00BC25CB" w:rsidRDefault="00BC25CB" w:rsidP="00BC25CB">
            <w:p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</w:pPr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 xml:space="preserve"> for </w:t>
            </w:r>
            <w:proofErr w:type="spellStart"/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>i</w:t>
            </w:r>
            <w:proofErr w:type="spellEnd"/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 xml:space="preserve"> = </w:t>
            </w:r>
            <w:proofErr w:type="gramStart"/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>1:n</w:t>
            </w:r>
            <w:proofErr w:type="gramEnd"/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 xml:space="preserve">(j) </w:t>
            </w:r>
          </w:p>
          <w:p w14:paraId="42B4BF27" w14:textId="77777777" w:rsidR="00BC25CB" w:rsidRPr="00BC25CB" w:rsidRDefault="00BC25CB" w:rsidP="00BC25CB">
            <w:p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</w:pPr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 xml:space="preserve"> s = s + sqrt(x0+dx(j)*</w:t>
            </w:r>
            <w:proofErr w:type="spellStart"/>
            <w:proofErr w:type="gramStart"/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>i</w:t>
            </w:r>
            <w:proofErr w:type="spellEnd"/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>)*</w:t>
            </w:r>
            <w:proofErr w:type="gramEnd"/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 xml:space="preserve">dx(j); </w:t>
            </w:r>
          </w:p>
          <w:p w14:paraId="2B162651" w14:textId="77777777" w:rsidR="00BC25CB" w:rsidRPr="00BC25CB" w:rsidRDefault="00BC25CB" w:rsidP="00BC25CB">
            <w:p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</w:pPr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 xml:space="preserve"> end </w:t>
            </w:r>
          </w:p>
          <w:p w14:paraId="0BC8C187" w14:textId="77777777" w:rsidR="00BC25CB" w:rsidRPr="00BC25CB" w:rsidRDefault="00BC25CB" w:rsidP="00BC25CB">
            <w:p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</w:pPr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 xml:space="preserve"> S(j) = s </w:t>
            </w:r>
          </w:p>
          <w:p w14:paraId="2FB51230" w14:textId="77777777" w:rsidR="00BC25CB" w:rsidRPr="00BC25CB" w:rsidRDefault="00BC25CB" w:rsidP="00BC25CB">
            <w:p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</w:pPr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 xml:space="preserve"> plot(n(j), S(j)) </w:t>
            </w:r>
          </w:p>
          <w:p w14:paraId="5087937A" w14:textId="77777777" w:rsidR="00BC25CB" w:rsidRPr="00BC25CB" w:rsidRDefault="00BC25CB" w:rsidP="00BC25CB">
            <w:p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</w:pPr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 xml:space="preserve"> s = 0; </w:t>
            </w:r>
          </w:p>
          <w:p w14:paraId="7C319991" w14:textId="77777777" w:rsidR="00BC25CB" w:rsidRPr="00BC25CB" w:rsidRDefault="00BC25CB" w:rsidP="00BC25CB">
            <w:p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</w:pPr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 xml:space="preserve">end </w:t>
            </w:r>
          </w:p>
          <w:p w14:paraId="15DD3F3F" w14:textId="77777777" w:rsidR="00BC25CB" w:rsidRPr="00BC25CB" w:rsidRDefault="00BC25CB" w:rsidP="00BC25CB">
            <w:p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</w:pPr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 xml:space="preserve"> </w:t>
            </w:r>
          </w:p>
          <w:p w14:paraId="63D01932" w14:textId="77777777" w:rsidR="00BC25CB" w:rsidRPr="00BC25CB" w:rsidRDefault="00BC25CB" w:rsidP="00BC25CB">
            <w:p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</w:pPr>
            <w:proofErr w:type="gramStart"/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>plot(</w:t>
            </w:r>
            <w:proofErr w:type="gramEnd"/>
            <w:r w:rsidRPr="00BC25CB">
              <w:rPr>
                <w:rFonts w:ascii="Helvetica Neue" w:eastAsiaTheme="minorHAnsi" w:hAnsi="Helvetica Neue" w:cs="Helvetica Neue"/>
                <w:sz w:val="26"/>
                <w:szCs w:val="26"/>
                <w:lang w:val="en-US" w:eastAsia="en-US"/>
              </w:rPr>
              <w:t xml:space="preserve">n, S, '.') </w:t>
            </w:r>
          </w:p>
          <w:p w14:paraId="543E318B" w14:textId="41636DAD" w:rsidR="00BC25CB" w:rsidRDefault="00BC25CB" w:rsidP="00BC25CB">
            <w:pPr>
              <w:spacing w:line="276" w:lineRule="auto"/>
              <w:jc w:val="both"/>
              <w:rPr>
                <w:i/>
              </w:rPr>
            </w:pPr>
            <w:proofErr w:type="spellStart"/>
            <w:r>
              <w:rPr>
                <w:rFonts w:ascii="Helvetica Neue" w:eastAsiaTheme="minorHAnsi" w:hAnsi="Helvetica Neue" w:cs="Helvetica Neue"/>
                <w:sz w:val="26"/>
                <w:szCs w:val="26"/>
                <w:lang w:eastAsia="en-US"/>
              </w:rPr>
              <w:t>grid</w:t>
            </w:r>
            <w:proofErr w:type="spellEnd"/>
            <w:r>
              <w:rPr>
                <w:rFonts w:ascii="Helvetica Neue" w:eastAsiaTheme="minorHAnsi" w:hAnsi="Helvetica Neue" w:cs="Helvetica Neue"/>
                <w:sz w:val="26"/>
                <w:szCs w:val="26"/>
                <w:lang w:eastAsia="en-US"/>
              </w:rPr>
              <w:t xml:space="preserve"> </w:t>
            </w:r>
            <w:proofErr w:type="spellStart"/>
            <w:r>
              <w:rPr>
                <w:rFonts w:ascii="Helvetica Neue" w:eastAsiaTheme="minorHAnsi" w:hAnsi="Helvetica Neue" w:cs="Helvetica Neue"/>
                <w:sz w:val="26"/>
                <w:szCs w:val="26"/>
                <w:lang w:eastAsia="en-US"/>
              </w:rPr>
              <w:t>on</w:t>
            </w:r>
            <w:proofErr w:type="spellEnd"/>
          </w:p>
        </w:tc>
      </w:tr>
      <w:tr w:rsidR="00BC25CB" w14:paraId="1B5960B5" w14:textId="77777777" w:rsidTr="0011501F">
        <w:tc>
          <w:tcPr>
            <w:tcW w:w="4672" w:type="dxa"/>
          </w:tcPr>
          <w:p w14:paraId="13FA861E" w14:textId="77777777" w:rsidR="00BC25CB" w:rsidRPr="00D76E0F" w:rsidRDefault="00BC25CB" w:rsidP="0011501F">
            <w:pPr>
              <w:spacing w:line="276" w:lineRule="auto"/>
              <w:jc w:val="both"/>
            </w:pPr>
            <w:r w:rsidRPr="00D76E0F">
              <w:lastRenderedPageBreak/>
              <w:t>График</w:t>
            </w:r>
          </w:p>
        </w:tc>
        <w:tc>
          <w:tcPr>
            <w:tcW w:w="4673" w:type="dxa"/>
          </w:tcPr>
          <w:p w14:paraId="0CF7D956" w14:textId="60271BBE" w:rsidR="00BC25CB" w:rsidRDefault="00BC25CB" w:rsidP="0011501F">
            <w:pPr>
              <w:spacing w:line="276" w:lineRule="auto"/>
              <w:jc w:val="both"/>
              <w:rPr>
                <w:i/>
              </w:rPr>
            </w:pPr>
            <w:r>
              <w:rPr>
                <w:i/>
                <w:noProof/>
              </w:rPr>
              <w:drawing>
                <wp:inline distT="0" distB="0" distL="0" distR="0" wp14:anchorId="576028E8" wp14:editId="6DDB1AE3">
                  <wp:extent cx="5940425" cy="4805045"/>
                  <wp:effectExtent l="0" t="0" r="3175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Рисунок 14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0425" cy="48050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25CB" w14:paraId="369A42F9" w14:textId="77777777" w:rsidTr="00BC25CB">
        <w:trPr>
          <w:trHeight w:val="1254"/>
        </w:trPr>
        <w:tc>
          <w:tcPr>
            <w:tcW w:w="4672" w:type="dxa"/>
          </w:tcPr>
          <w:p w14:paraId="4EDFB687" w14:textId="77777777" w:rsidR="00BC25CB" w:rsidRPr="006C7BF4" w:rsidRDefault="00BC25CB" w:rsidP="0011501F">
            <w:pPr>
              <w:spacing w:line="276" w:lineRule="auto"/>
              <w:jc w:val="both"/>
            </w:pPr>
            <w:r w:rsidRPr="006C7BF4">
              <w:t>Вывод</w:t>
            </w:r>
          </w:p>
        </w:tc>
        <w:tc>
          <w:tcPr>
            <w:tcW w:w="4673" w:type="dxa"/>
          </w:tcPr>
          <w:p w14:paraId="3EEA0863" w14:textId="1E6C7ADA" w:rsidR="00BC25CB" w:rsidRPr="00BC25CB" w:rsidRDefault="00BC25CB" w:rsidP="00BC25CB">
            <w:pPr>
              <w:spacing w:line="276" w:lineRule="auto"/>
              <w:jc w:val="both"/>
              <w:rPr>
                <w:iCs/>
              </w:rPr>
            </w:pPr>
            <w:r w:rsidRPr="009E1783">
              <w:rPr>
                <w:iCs/>
              </w:rPr>
              <w:t xml:space="preserve">На графике видно, что </w:t>
            </w:r>
            <w:r>
              <w:rPr>
                <w:iCs/>
              </w:rPr>
              <w:t>предел равен 11,5</w:t>
            </w:r>
          </w:p>
          <w:p w14:paraId="33509CC0" w14:textId="77777777" w:rsidR="00BC25CB" w:rsidRDefault="00BC25CB" w:rsidP="0011501F">
            <w:pPr>
              <w:spacing w:line="276" w:lineRule="auto"/>
              <w:jc w:val="both"/>
              <w:rPr>
                <w:i/>
              </w:rPr>
            </w:pPr>
          </w:p>
        </w:tc>
      </w:tr>
    </w:tbl>
    <w:p w14:paraId="57031F0E" w14:textId="77777777" w:rsidR="001C671E" w:rsidRDefault="001C671E" w:rsidP="008E1452">
      <w:pPr>
        <w:spacing w:before="120" w:line="276" w:lineRule="auto"/>
        <w:ind w:firstLine="425"/>
        <w:jc w:val="both"/>
      </w:pPr>
    </w:p>
    <w:sectPr w:rsidR="001C671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Helvetica Neue"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07A47"/>
    <w:rsid w:val="00007A47"/>
    <w:rsid w:val="0003027B"/>
    <w:rsid w:val="00034BCA"/>
    <w:rsid w:val="000D262C"/>
    <w:rsid w:val="001C671E"/>
    <w:rsid w:val="00204BE9"/>
    <w:rsid w:val="0033327E"/>
    <w:rsid w:val="00362732"/>
    <w:rsid w:val="003647EC"/>
    <w:rsid w:val="003D61FD"/>
    <w:rsid w:val="00460960"/>
    <w:rsid w:val="00480BC2"/>
    <w:rsid w:val="005132C5"/>
    <w:rsid w:val="005719A5"/>
    <w:rsid w:val="00605B25"/>
    <w:rsid w:val="00691E90"/>
    <w:rsid w:val="006935A8"/>
    <w:rsid w:val="006C7BF4"/>
    <w:rsid w:val="006D534B"/>
    <w:rsid w:val="00701926"/>
    <w:rsid w:val="00767449"/>
    <w:rsid w:val="007D15F7"/>
    <w:rsid w:val="008053A3"/>
    <w:rsid w:val="008E1452"/>
    <w:rsid w:val="009E1783"/>
    <w:rsid w:val="00B004F9"/>
    <w:rsid w:val="00B9166E"/>
    <w:rsid w:val="00BC25CB"/>
    <w:rsid w:val="00D76E0F"/>
    <w:rsid w:val="00E0202E"/>
    <w:rsid w:val="00E97018"/>
    <w:rsid w:val="00EC7563"/>
    <w:rsid w:val="00F20C41"/>
    <w:rsid w:val="00F21031"/>
    <w:rsid w:val="00F57445"/>
    <w:rsid w:val="00F67375"/>
    <w:rsid w:val="00FE5A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5DFE76"/>
  <w15:chartTrackingRefBased/>
  <w15:docId w15:val="{BF5C199F-8AED-4C09-BC45-94560089D3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E17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020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2241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97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45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9293973">
          <w:marLeft w:val="129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152034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73586">
          <w:marLeft w:val="129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41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10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65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1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765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05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89</Words>
  <Characters>1082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фья</dc:creator>
  <cp:keywords/>
  <dc:description/>
  <cp:lastModifiedBy>Dzhugeli Dima</cp:lastModifiedBy>
  <cp:revision>2</cp:revision>
  <dcterms:created xsi:type="dcterms:W3CDTF">2020-11-07T11:04:00Z</dcterms:created>
  <dcterms:modified xsi:type="dcterms:W3CDTF">2020-11-07T11:04:00Z</dcterms:modified>
</cp:coreProperties>
</file>